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116645" w14:textId="77777777" w:rsidR="00C7573D" w:rsidRPr="00725530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14:paraId="6A8D3DC7" w14:textId="77777777" w:rsidR="00C7573D" w:rsidRPr="00725530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14:paraId="4787FDE5" w14:textId="77777777" w:rsidR="00C7573D" w:rsidRPr="00725530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14:paraId="472404AC" w14:textId="1B8E8268" w:rsidR="00FF4889" w:rsidRPr="00725530" w:rsidRDefault="00C7573D" w:rsidP="006136FD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ΜΑΘΗΜΑ</w:t>
      </w:r>
      <w:r w:rsidR="00987879" w:rsidRPr="00725530">
        <w:rPr>
          <w:rFonts w:ascii="Times New Roman" w:hAnsi="Times New Roman" w:cs="Times New Roman"/>
          <w:sz w:val="24"/>
          <w:szCs w:val="24"/>
        </w:rPr>
        <w:t>:</w:t>
      </w:r>
      <w:r w:rsidR="009C2E64" w:rsidRPr="00725530">
        <w:rPr>
          <w:rFonts w:ascii="Times New Roman" w:hAnsi="Times New Roman" w:cs="Times New Roman"/>
          <w:sz w:val="24"/>
          <w:szCs w:val="24"/>
        </w:rPr>
        <w:t xml:space="preserve"> </w:t>
      </w:r>
      <w:r w:rsidR="00B820DE" w:rsidRPr="00725530">
        <w:rPr>
          <w:rFonts w:ascii="Times New Roman" w:hAnsi="Times New Roman" w:cs="Times New Roman"/>
          <w:sz w:val="24"/>
          <w:szCs w:val="24"/>
        </w:rPr>
        <w:t>ΜΑΘΗΜΑΤΙΚΑ ΠΡΟΣΑΝΑΤΟΛΙΣΜΟΥ</w:t>
      </w:r>
    </w:p>
    <w:p w14:paraId="4BD40317" w14:textId="77777777" w:rsidR="003F5A56" w:rsidRPr="00725530" w:rsidRDefault="003F5A56" w:rsidP="006136FD">
      <w:pPr>
        <w:rPr>
          <w:rFonts w:ascii="Times New Roman" w:hAnsi="Times New Roman" w:cs="Times New Roman"/>
          <w:sz w:val="24"/>
          <w:szCs w:val="24"/>
        </w:rPr>
      </w:pPr>
    </w:p>
    <w:p w14:paraId="64853DCE" w14:textId="4CDD7B7C" w:rsidR="001727A8" w:rsidRPr="00725530" w:rsidRDefault="001B4945" w:rsidP="00B352FC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ΘΕΜΑ Α</w:t>
      </w:r>
    </w:p>
    <w:p w14:paraId="67D7127F" w14:textId="70079A60" w:rsidR="001B4945" w:rsidRPr="00725530" w:rsidRDefault="001B4945" w:rsidP="00B352FC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Α1. </w:t>
      </w:r>
    </w:p>
    <w:p w14:paraId="6EBA4C15" w14:textId="29358CCA" w:rsidR="001B4945" w:rsidRPr="00725530" w:rsidRDefault="001B4945" w:rsidP="00B352FC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α) Σχολικό σελίδα 15</w:t>
      </w:r>
    </w:p>
    <w:p w14:paraId="0666D7EF" w14:textId="5D4B4336" w:rsidR="001B4945" w:rsidRPr="00725530" w:rsidRDefault="001B4945" w:rsidP="001B4945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β)</w:t>
      </w:r>
    </w:p>
    <w:p w14:paraId="7BF9C0BE" w14:textId="37B38056" w:rsidR="001B4945" w:rsidRPr="00725530" w:rsidRDefault="001B4945" w:rsidP="001B4945">
      <w:pPr>
        <w:pStyle w:val="a6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Μια συνάρτηση </w:t>
      </w:r>
      <w:r w:rsidRPr="00725530">
        <w:rPr>
          <w:rFonts w:ascii="Times New Roman" w:hAnsi="Times New Roman" w:cs="Times New Roman"/>
          <w:position w:val="-10"/>
          <w:sz w:val="24"/>
          <w:szCs w:val="24"/>
        </w:rPr>
        <w:object w:dxaOrig="1160" w:dyaOrig="340" w14:anchorId="3B20DA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7.25pt" o:ole="">
            <v:imagedata r:id="rId8" o:title=""/>
          </v:shape>
          <o:OLEObject Type="Embed" ProgID="Equation.DSMT4" ShapeID="_x0000_i1025" DrawAspect="Content" ObjectID="_1621672312" r:id="rId9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είναι συνάρτηση 1-1, αν και μόνο αν για οποιαδήποτε </w:t>
      </w:r>
      <w:r w:rsidRPr="00725530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58A6CCC5">
          <v:shape id="_x0000_i1026" type="#_x0000_t75" style="width:51pt;height:18pt" o:ole="">
            <v:imagedata r:id="rId10" o:title=""/>
          </v:shape>
          <o:OLEObject Type="Embed" ProgID="Equation.DSMT4" ShapeID="_x0000_i1026" DrawAspect="Content" ObjectID="_1621672313" r:id="rId1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ισχύει η συνεπαγωγή: αν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343252A9">
          <v:shape id="_x0000_i1027" type="#_x0000_t75" style="width:78.75pt;height:20.25pt" o:ole="">
            <v:imagedata r:id="rId12" o:title=""/>
          </v:shape>
          <o:OLEObject Type="Embed" ProgID="Equation.DSMT4" ShapeID="_x0000_i1027" DrawAspect="Content" ObjectID="_1621672314" r:id="rId1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τότε </w:t>
      </w:r>
      <w:r w:rsidRPr="00725530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64C16BDD">
          <v:shape id="_x0000_i1028" type="#_x0000_t75" style="width:36.75pt;height:18pt" o:ole="">
            <v:imagedata r:id="rId14" o:title=""/>
          </v:shape>
          <o:OLEObject Type="Embed" ProgID="Equation.DSMT4" ShapeID="_x0000_i1028" DrawAspect="Content" ObjectID="_1621672315" r:id="rId15"/>
        </w:object>
      </w:r>
    </w:p>
    <w:p w14:paraId="7C4F2301" w14:textId="68FB75BA" w:rsidR="001B4945" w:rsidRPr="00725530" w:rsidRDefault="001B4945" w:rsidP="001B4945">
      <w:pPr>
        <w:pStyle w:val="a6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Μια συνάρτηση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4331701F">
          <v:shape id="_x0000_i1029" type="#_x0000_t75" style="width:78pt;height:20.25pt" o:ole="">
            <v:imagedata r:id="rId16" o:title=""/>
          </v:shape>
          <o:OLEObject Type="Embed" ProgID="Equation.DSMT4" ShapeID="_x0000_i1029" DrawAspect="Content" ObjectID="_1621672316" r:id="rId17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 με την οποία κάθε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6BF389DB">
          <v:shape id="_x0000_i1030" type="#_x0000_t75" style="width:53.25pt;height:20.25pt" o:ole="">
            <v:imagedata r:id="rId18" o:title=""/>
          </v:shape>
          <o:OLEObject Type="Embed" ProgID="Equation.DSMT4" ShapeID="_x0000_i1030" DrawAspect="Content" ObjectID="_1621672317" r:id="rId19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αντιστοιχίζεται στο μοναδικό </w:t>
      </w:r>
      <w:r w:rsidRPr="00725530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0C6CC7F">
          <v:shape id="_x0000_i1031" type="#_x0000_t75" style="width:32.25pt;height:14.25pt" o:ole="">
            <v:imagedata r:id="rId20" o:title=""/>
          </v:shape>
          <o:OLEObject Type="Embed" ProgID="Equation.DSMT4" ShapeID="_x0000_i1031" DrawAspect="Content" ObjectID="_1621672318" r:id="rId2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 για το οποίο ισχύει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66E17528">
          <v:shape id="_x0000_i1032" type="#_x0000_t75" style="width:51.75pt;height:20.25pt" o:ole="">
            <v:imagedata r:id="rId22" o:title=""/>
          </v:shape>
          <o:OLEObject Type="Embed" ProgID="Equation.DSMT4" ShapeID="_x0000_i1032" DrawAspect="Content" ObjectID="_1621672319" r:id="rId2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. Από τον τρόπο αυτό ορίστηκε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725530">
        <w:rPr>
          <w:rFonts w:ascii="Times New Roman" w:hAnsi="Times New Roman" w:cs="Times New Roman"/>
          <w:sz w:val="24"/>
          <w:szCs w:val="24"/>
        </w:rPr>
        <w:t xml:space="preserve"> προκύπτει ότι:</w:t>
      </w:r>
    </w:p>
    <w:p w14:paraId="11E041D5" w14:textId="1F418035" w:rsidR="001B4945" w:rsidRPr="00725530" w:rsidRDefault="001B4945" w:rsidP="001B4945">
      <w:pPr>
        <w:pStyle w:val="a6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Έχει πεδίο ορισμού το σύνολο τιμών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C597E1A">
          <v:shape id="_x0000_i1033" type="#_x0000_t75" style="width:33.75pt;height:20.25pt" o:ole="">
            <v:imagedata r:id="rId24" o:title=""/>
          </v:shape>
          <o:OLEObject Type="Embed" ProgID="Equation.DSMT4" ShapeID="_x0000_i1033" DrawAspect="Content" ObjectID="_1621672320" r:id="rId25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της </w:t>
      </w:r>
      <w:r w:rsidRPr="00725530">
        <w:rPr>
          <w:rFonts w:ascii="Times New Roman" w:hAnsi="Times New Roman" w:cs="Times New Roman"/>
          <w:position w:val="-10"/>
          <w:sz w:val="24"/>
          <w:szCs w:val="24"/>
        </w:rPr>
        <w:object w:dxaOrig="260" w:dyaOrig="340" w14:anchorId="6F3177A8">
          <v:shape id="_x0000_i1034" type="#_x0000_t75" style="width:12.75pt;height:17.25pt" o:ole="">
            <v:imagedata r:id="rId26" o:title=""/>
          </v:shape>
          <o:OLEObject Type="Embed" ProgID="Equation.DSMT4" ShapeID="_x0000_i1034" DrawAspect="Content" ObjectID="_1621672321" r:id="rId27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E0216F" w14:textId="55E6800B" w:rsidR="001B4945" w:rsidRPr="00725530" w:rsidRDefault="001B4945" w:rsidP="001B4945">
      <w:pPr>
        <w:pStyle w:val="a6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Έχει σύνολο τιμών το πεδίο ορισμού Α της </w:t>
      </w:r>
      <w:r w:rsidRPr="00725530">
        <w:rPr>
          <w:rFonts w:ascii="Times New Roman" w:hAnsi="Times New Roman" w:cs="Times New Roman"/>
          <w:position w:val="-10"/>
          <w:sz w:val="24"/>
          <w:szCs w:val="24"/>
        </w:rPr>
        <w:object w:dxaOrig="260" w:dyaOrig="340" w14:anchorId="395BDF23">
          <v:shape id="_x0000_i1035" type="#_x0000_t75" style="width:12.75pt;height:17.25pt" o:ole="">
            <v:imagedata r:id="rId28" o:title=""/>
          </v:shape>
          <o:OLEObject Type="Embed" ProgID="Equation.DSMT4" ShapeID="_x0000_i1035" DrawAspect="Content" ObjectID="_1621672322" r:id="rId29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και ισχύει η ισοδυναμία: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7C497852">
          <v:shape id="_x0000_i1036" type="#_x0000_t75" style="width:117.75pt;height:20.25pt" o:ole="">
            <v:imagedata r:id="rId30" o:title=""/>
          </v:shape>
          <o:OLEObject Type="Embed" ProgID="Equation.DSMT4" ShapeID="_x0000_i1036" DrawAspect="Content" ObjectID="_1621672323" r:id="rId3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019E72" w14:textId="01506130" w:rsidR="001B4945" w:rsidRPr="00725530" w:rsidRDefault="001B4945" w:rsidP="001B4945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25530">
        <w:rPr>
          <w:rFonts w:ascii="Times New Roman" w:hAnsi="Times New Roman" w:cs="Times New Roman"/>
          <w:sz w:val="24"/>
          <w:szCs w:val="24"/>
        </w:rPr>
        <w:t>2. Σχολικό σελίδα 142</w:t>
      </w:r>
    </w:p>
    <w:p w14:paraId="03AD1FAC" w14:textId="66B1FB4E" w:rsidR="001B4945" w:rsidRPr="00725530" w:rsidRDefault="001B4945" w:rsidP="001B4945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Α3. Σχολικό βιβλίο σελίδα 135</w:t>
      </w:r>
    </w:p>
    <w:p w14:paraId="5502D3C6" w14:textId="45393F6E" w:rsidR="001B4945" w:rsidRPr="00725530" w:rsidRDefault="001B4945" w:rsidP="001B4945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Α4.</w:t>
      </w:r>
    </w:p>
    <w:p w14:paraId="4043379A" w14:textId="77F596AA" w:rsidR="001B4945" w:rsidRPr="00725530" w:rsidRDefault="001B4945" w:rsidP="003255C1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α) Λάθος, αντιπαράδειγμα</w:t>
      </w:r>
      <w:r w:rsidRPr="00725530">
        <w:rPr>
          <w:rFonts w:ascii="Times New Roman" w:hAnsi="Times New Roman" w:cs="Times New Roman"/>
          <w:position w:val="-32"/>
          <w:sz w:val="24"/>
          <w:szCs w:val="24"/>
        </w:rPr>
        <w:object w:dxaOrig="2060" w:dyaOrig="780" w14:anchorId="52A5D3E1">
          <v:shape id="_x0000_i1037" type="#_x0000_t75" style="width:102.75pt;height:39pt" o:ole="">
            <v:imagedata r:id="rId32" o:title=""/>
          </v:shape>
          <o:OLEObject Type="Embed" ProgID="Equation.DSMT4" ShapeID="_x0000_i1037" DrawAspect="Content" ObjectID="_1621672324" r:id="rId3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. Παρατηρούμε αν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63F5F6CD">
          <v:shape id="_x0000_i1038" type="#_x0000_t75" style="width:53.25pt;height:20.25pt" o:ole="">
            <v:imagedata r:id="rId34" o:title=""/>
          </v:shape>
          <o:OLEObject Type="Embed" ProgID="Equation.DSMT4" ShapeID="_x0000_i1038" DrawAspect="Content" ObjectID="_1621672325" r:id="rId35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για κάθε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57FF7F1B">
          <v:shape id="_x0000_i1039" type="#_x0000_t75" style="width:111.75pt;height:20.25pt" o:ole="">
            <v:imagedata r:id="rId36" o:title=""/>
          </v:shape>
          <o:OLEObject Type="Embed" ProgID="Equation.DSMT4" ShapeID="_x0000_i1039" DrawAspect="Content" ObjectID="_1621672326" r:id="rId37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, όμως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25530">
        <w:rPr>
          <w:rFonts w:ascii="Times New Roman" w:hAnsi="Times New Roman" w:cs="Times New Roman"/>
          <w:sz w:val="24"/>
          <w:szCs w:val="24"/>
        </w:rPr>
        <w:t xml:space="preserve"> δεν είναι σταθερή στο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0B02DB95">
          <v:shape id="_x0000_i1040" type="#_x0000_t75" style="width:93pt;height:20.25pt" o:ole="">
            <v:imagedata r:id="rId38" o:title=""/>
          </v:shape>
          <o:OLEObject Type="Embed" ProgID="Equation.DSMT4" ShapeID="_x0000_i1040" DrawAspect="Content" ObjectID="_1621672327" r:id="rId39"/>
        </w:object>
      </w:r>
    </w:p>
    <w:p w14:paraId="7B4F814E" w14:textId="13B31828" w:rsidR="001B4945" w:rsidRPr="00725530" w:rsidRDefault="001B4945" w:rsidP="003255C1">
      <w:pPr>
        <w:jc w:val="both"/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β) Λάθος, αντιπαράδειγμα </w:t>
      </w:r>
      <w:r w:rsidRPr="00725530">
        <w:rPr>
          <w:rFonts w:ascii="Times New Roman" w:hAnsi="Times New Roman" w:cs="Times New Roman"/>
          <w:position w:val="-48"/>
          <w:sz w:val="24"/>
          <w:szCs w:val="24"/>
        </w:rPr>
        <w:object w:dxaOrig="1960" w:dyaOrig="1100" w14:anchorId="6633CEB1">
          <v:shape id="_x0000_i1041" type="#_x0000_t75" style="width:98.25pt;height:54.75pt" o:ole="">
            <v:imagedata r:id="rId40" o:title=""/>
          </v:shape>
          <o:OLEObject Type="Embed" ProgID="Equation.DSMT4" ShapeID="_x0000_i1041" DrawAspect="Content" ObjectID="_1621672328" r:id="rId4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 w:rsidR="0088336F" w:rsidRPr="00725530">
        <w:rPr>
          <w:rFonts w:ascii="Times New Roman" w:hAnsi="Times New Roman" w:cs="Times New Roman"/>
          <w:sz w:val="24"/>
          <w:szCs w:val="24"/>
        </w:rPr>
        <w:t>. Παρατηρούμε ότι:</w:t>
      </w:r>
      <w:r w:rsidR="003255C1">
        <w:rPr>
          <w:rFonts w:ascii="Times New Roman" w:hAnsi="Times New Roman" w:cs="Times New Roman"/>
          <w:sz w:val="24"/>
          <w:szCs w:val="24"/>
        </w:rPr>
        <w:t xml:space="preserve"> </w:t>
      </w:r>
      <w:r w:rsidR="0088336F" w:rsidRPr="00725530">
        <w:rPr>
          <w:rFonts w:ascii="Times New Roman" w:hAnsi="Times New Roman" w:cs="Times New Roman"/>
          <w:position w:val="-26"/>
          <w:sz w:val="24"/>
          <w:szCs w:val="24"/>
        </w:rPr>
        <w:object w:dxaOrig="2500" w:dyaOrig="680" w14:anchorId="26A78BD0">
          <v:shape id="_x0000_i1042" type="#_x0000_t75" style="width:125.25pt;height:33.75pt" o:ole="">
            <v:imagedata r:id="rId42" o:title=""/>
          </v:shape>
          <o:OLEObject Type="Embed" ProgID="Equation.DSMT4" ShapeID="_x0000_i1042" DrawAspect="Content" ObjectID="_1621672329" r:id="rId43"/>
        </w:object>
      </w:r>
      <w:r w:rsidR="0088336F" w:rsidRPr="00725530">
        <w:rPr>
          <w:rFonts w:ascii="Times New Roman" w:hAnsi="Times New Roman" w:cs="Times New Roman"/>
          <w:sz w:val="24"/>
          <w:szCs w:val="24"/>
        </w:rPr>
        <w:t xml:space="preserve"> και </w:t>
      </w:r>
      <w:r w:rsidR="0088336F" w:rsidRPr="0072553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9DC046E">
          <v:shape id="_x0000_i1043" type="#_x0000_t75" style="width:50.25pt;height:20.25pt" o:ole="">
            <v:imagedata r:id="rId44" o:title=""/>
          </v:shape>
          <o:OLEObject Type="Embed" ProgID="Equation.DSMT4" ShapeID="_x0000_i1043" DrawAspect="Content" ObjectID="_1621672330" r:id="rId45"/>
        </w:object>
      </w:r>
      <w:r w:rsidR="0088336F" w:rsidRPr="007255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2863CF" w14:textId="2A824FF1" w:rsidR="001B4945" w:rsidRPr="00725530" w:rsidRDefault="001B4945" w:rsidP="001B4945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Α5. Σωστή απάντηση είναι το (γ) 4</w:t>
      </w:r>
    </w:p>
    <w:p w14:paraId="7CCC1A0F" w14:textId="5045A288" w:rsidR="0088336F" w:rsidRDefault="0088336F" w:rsidP="0088336F">
      <w:pPr>
        <w:rPr>
          <w:rFonts w:ascii="Times New Roman" w:hAnsi="Times New Roman" w:cs="Times New Roman"/>
          <w:sz w:val="24"/>
          <w:szCs w:val="24"/>
        </w:rPr>
      </w:pPr>
    </w:p>
    <w:p w14:paraId="1A79219C" w14:textId="340B2E39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</w:p>
    <w:p w14:paraId="2BF8FE4D" w14:textId="0A408F4A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</w:p>
    <w:p w14:paraId="69C5D003" w14:textId="77777777" w:rsidR="00725530" w:rsidRP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</w:p>
    <w:p w14:paraId="1F4ADD8D" w14:textId="77777777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51F8251C" w14:textId="77777777" w:rsidR="003255C1" w:rsidRDefault="003255C1" w:rsidP="0088336F">
      <w:pPr>
        <w:rPr>
          <w:rFonts w:ascii="Times New Roman" w:hAnsi="Times New Roman" w:cs="Times New Roman"/>
          <w:sz w:val="24"/>
          <w:szCs w:val="24"/>
        </w:rPr>
      </w:pPr>
    </w:p>
    <w:p w14:paraId="2B47FD5C" w14:textId="58B279D1" w:rsidR="007D77CC" w:rsidRDefault="002D1CF3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ΘΕΜΑ Β</w:t>
      </w:r>
    </w:p>
    <w:p w14:paraId="4C885E2B" w14:textId="6A71D011" w:rsidR="002D1CF3" w:rsidRP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500" w:dyaOrig="420" w14:anchorId="59B7D836">
          <v:shape id="_x0000_i1251" type="#_x0000_t75" style="width:125.25pt;height:21pt" o:ole="">
            <v:imagedata r:id="rId46" o:title=""/>
          </v:shape>
          <o:OLEObject Type="Embed" ProgID="Equation.DSMT4" ShapeID="_x0000_i1251" DrawAspect="Content" ObjectID="_162167233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BE86FB" w14:textId="34AF3871" w:rsidR="002D1CF3" w:rsidRPr="00725530" w:rsidRDefault="002D1CF3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Β1.</w:t>
      </w:r>
    </w:p>
    <w:p w14:paraId="411508B0" w14:textId="62D5BC39" w:rsidR="002D1CF3" w:rsidRPr="00725530" w:rsidRDefault="002D1CF3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Αφού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25530">
        <w:rPr>
          <w:rFonts w:ascii="Times New Roman" w:hAnsi="Times New Roman" w:cs="Times New Roman"/>
          <w:sz w:val="24"/>
          <w:szCs w:val="24"/>
        </w:rPr>
        <w:t xml:space="preserve">  έχει οριζόντια ασύμπτωτη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400" w:dyaOrig="220" w14:anchorId="2AF954A2">
          <v:shape id="_x0000_i1053" type="#_x0000_t75" style="width:20.25pt;height:11.25pt" o:ole="">
            <v:imagedata r:id="rId48" o:title=""/>
          </v:shape>
          <o:OLEObject Type="Embed" ProgID="Equation.DSMT4" ShapeID="_x0000_i1053" DrawAspect="Content" ObjectID="_1621672332" r:id="rId49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την ευθεία </w:t>
      </w:r>
      <w:r w:rsidRPr="00725530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D9173A6">
          <v:shape id="_x0000_i1056" type="#_x0000_t75" style="width:30.75pt;height:15.75pt" o:ole="">
            <v:imagedata r:id="rId50" o:title=""/>
          </v:shape>
          <o:OLEObject Type="Embed" ProgID="Equation.DSMT4" ShapeID="_x0000_i1056" DrawAspect="Content" ObjectID="_1621672333" r:id="rId5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τότε </w:t>
      </w:r>
      <w:r w:rsidRPr="00725530">
        <w:rPr>
          <w:rFonts w:ascii="Times New Roman" w:hAnsi="Times New Roman" w:cs="Times New Roman"/>
          <w:position w:val="-20"/>
          <w:sz w:val="24"/>
          <w:szCs w:val="24"/>
        </w:rPr>
        <w:object w:dxaOrig="5880" w:dyaOrig="499" w14:anchorId="6A231235">
          <v:shape id="_x0000_i1059" type="#_x0000_t75" style="width:294pt;height:24.75pt" o:ole="">
            <v:imagedata r:id="rId52" o:title=""/>
          </v:shape>
          <o:OLEObject Type="Embed" ProgID="Equation.DSMT4" ShapeID="_x0000_i1059" DrawAspect="Content" ObjectID="_1621672334" r:id="rId5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81E315" w14:textId="03CF7C74" w:rsidR="002D1CF3" w:rsidRPr="00725530" w:rsidRDefault="002D1CF3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Β2. Θεωρώ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4CE97FB9">
          <v:shape id="_x0000_i1066" type="#_x0000_t75" style="width:89.25pt;height:20.25pt" o:ole="">
            <v:imagedata r:id="rId54" o:title=""/>
          </v:shape>
          <o:OLEObject Type="Embed" ProgID="Equation.DSMT4" ShapeID="_x0000_i1066" DrawAspect="Content" ObjectID="_1621672335" r:id="rId55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η οποία είναι ορισμένη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62A199B">
          <v:shape id="_x0000_i1069" type="#_x0000_t75" style="width:12.75pt;height:12.75pt" o:ole="">
            <v:imagedata r:id="rId56" o:title=""/>
          </v:shape>
          <o:OLEObject Type="Embed" ProgID="Equation.DSMT4" ShapeID="_x0000_i1069" DrawAspect="Content" ObjectID="_1621672336" r:id="rId57"/>
        </w:object>
      </w:r>
      <w:r w:rsidRPr="00725530">
        <w:rPr>
          <w:rFonts w:ascii="Times New Roman" w:hAnsi="Times New Roman" w:cs="Times New Roman"/>
          <w:sz w:val="24"/>
          <w:szCs w:val="24"/>
        </w:rPr>
        <w:t>.</w:t>
      </w:r>
    </w:p>
    <w:p w14:paraId="1BCF844B" w14:textId="0A355C0A" w:rsidR="002D1CF3" w:rsidRPr="00725530" w:rsidRDefault="002D1CF3" w:rsidP="0031195E">
      <w:pPr>
        <w:jc w:val="both"/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725530">
        <w:rPr>
          <w:rFonts w:ascii="Times New Roman" w:hAnsi="Times New Roman" w:cs="Times New Roman"/>
          <w:sz w:val="24"/>
          <w:szCs w:val="24"/>
        </w:rPr>
        <w:t xml:space="preserve"> είναι παραγωγίσιμη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DABC02C">
          <v:shape id="_x0000_i1074" type="#_x0000_t75" style="width:12.75pt;height:12.75pt" o:ole="">
            <v:imagedata r:id="rId58" o:title=""/>
          </v:shape>
          <o:OLEObject Type="Embed" ProgID="Equation.DSMT4" ShapeID="_x0000_i1074" DrawAspect="Content" ObjectID="_1621672337" r:id="rId59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, ως άθροισμα </w:t>
      </w:r>
      <w:proofErr w:type="spellStart"/>
      <w:r w:rsidRPr="00725530">
        <w:rPr>
          <w:rFonts w:ascii="Times New Roman" w:hAnsi="Times New Roman" w:cs="Times New Roman"/>
          <w:sz w:val="24"/>
          <w:szCs w:val="24"/>
        </w:rPr>
        <w:t>παραγωγίσιμων</w:t>
      </w:r>
      <w:proofErr w:type="spellEnd"/>
      <w:r w:rsidRPr="00725530">
        <w:rPr>
          <w:rFonts w:ascii="Times New Roman" w:hAnsi="Times New Roman" w:cs="Times New Roman"/>
          <w:sz w:val="24"/>
          <w:szCs w:val="24"/>
        </w:rPr>
        <w:t xml:space="preserve"> συναρτήσεων με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140" w:dyaOrig="420" w14:anchorId="3A80D859">
          <v:shape id="_x0000_i1078" type="#_x0000_t75" style="width:107.25pt;height:21pt" o:ole="">
            <v:imagedata r:id="rId60" o:title=""/>
          </v:shape>
          <o:OLEObject Type="Embed" ProgID="Equation.DSMT4" ShapeID="_x0000_i1078" DrawAspect="Content" ObjectID="_1621672338" r:id="rId6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για κάθε </w:t>
      </w:r>
      <w:r w:rsidRPr="00725530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24BD8E1">
          <v:shape id="_x0000_i1081" type="#_x0000_t75" style="width:33pt;height:14.25pt" o:ole="">
            <v:imagedata r:id="rId62" o:title=""/>
          </v:shape>
          <o:OLEObject Type="Embed" ProgID="Equation.DSMT4" ShapeID="_x0000_i1081" DrawAspect="Content" ObjectID="_1621672339" r:id="rId6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. Άρα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725530">
        <w:rPr>
          <w:rFonts w:ascii="Times New Roman" w:hAnsi="Times New Roman" w:cs="Times New Roman"/>
          <w:sz w:val="24"/>
          <w:szCs w:val="24"/>
        </w:rPr>
        <w:t xml:space="preserve"> είναι γνησίως φθίνουσα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D370CFA">
          <v:shape id="_x0000_i1084" type="#_x0000_t75" style="width:12.75pt;height:12.75pt" o:ole="">
            <v:imagedata r:id="rId64" o:title=""/>
          </v:shape>
          <o:OLEObject Type="Embed" ProgID="Equation.DSMT4" ShapeID="_x0000_i1084" DrawAspect="Content" ObjectID="_1621672340" r:id="rId65"/>
        </w:object>
      </w:r>
      <w:r w:rsidRPr="00725530">
        <w:rPr>
          <w:rFonts w:ascii="Times New Roman" w:hAnsi="Times New Roman" w:cs="Times New Roman"/>
          <w:sz w:val="24"/>
          <w:szCs w:val="24"/>
        </w:rPr>
        <w:t>.</w:t>
      </w:r>
    </w:p>
    <w:p w14:paraId="4381ED70" w14:textId="3C18B31D" w:rsidR="002D1CF3" w:rsidRPr="00725530" w:rsidRDefault="002D1CF3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Η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422EC940">
          <v:shape id="_x0000_i1091" type="#_x0000_t75" style="width:30pt;height:20.25pt" o:ole="">
            <v:imagedata r:id="rId66" o:title=""/>
          </v:shape>
          <o:OLEObject Type="Embed" ProgID="Equation.DSMT4" ShapeID="_x0000_i1091" DrawAspect="Content" ObjectID="_1621672341" r:id="rId67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είναι συνεχής στο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580" w:dyaOrig="420" w14:anchorId="3C1F1550">
          <v:shape id="_x0000_i1094" type="#_x0000_t75" style="width:29.25pt;height:21pt" o:ole="">
            <v:imagedata r:id="rId68" o:title=""/>
          </v:shape>
          <o:OLEObject Type="Embed" ProgID="Equation.DSMT4" ShapeID="_x0000_i1094" DrawAspect="Content" ObjectID="_1621672342" r:id="rId69"/>
        </w:object>
      </w:r>
      <w:r w:rsidRPr="00725530">
        <w:rPr>
          <w:rFonts w:ascii="Times New Roman" w:hAnsi="Times New Roman" w:cs="Times New Roman"/>
          <w:sz w:val="24"/>
          <w:szCs w:val="24"/>
        </w:rPr>
        <w:t>, αφού είναι παραγωγίσιμη</w:t>
      </w:r>
    </w:p>
    <w:p w14:paraId="6310B9B7" w14:textId="77777777" w:rsidR="00725530" w:rsidRPr="00725530" w:rsidRDefault="002D1CF3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64"/>
          <w:sz w:val="24"/>
          <w:szCs w:val="24"/>
        </w:rPr>
        <w:object w:dxaOrig="6740" w:dyaOrig="1400" w14:anchorId="5AC2ED72">
          <v:shape id="_x0000_i1099" type="#_x0000_t75" style="width:336.75pt;height:69.75pt" o:ole="">
            <v:imagedata r:id="rId70" o:title=""/>
          </v:shape>
          <o:OLEObject Type="Embed" ProgID="Equation.DSMT4" ShapeID="_x0000_i1099" DrawAspect="Content" ObjectID="_1621672343" r:id="rId71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AECFA2" w14:textId="13B1854A" w:rsidR="002D1CF3" w:rsidRPr="00725530" w:rsidRDefault="002D1CF3" w:rsidP="003255C1">
      <w:pPr>
        <w:jc w:val="both"/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Άρα από θεώρημα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Bolzano</w:t>
      </w:r>
      <w:r w:rsidRPr="00725530">
        <w:rPr>
          <w:rFonts w:ascii="Times New Roman" w:hAnsi="Times New Roman" w:cs="Times New Roman"/>
          <w:sz w:val="24"/>
          <w:szCs w:val="24"/>
        </w:rPr>
        <w:t xml:space="preserve"> υπάρχει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679833CF">
          <v:shape id="_x0000_i1102" type="#_x0000_t75" style="width:54pt;height:20.25pt" o:ole="">
            <v:imagedata r:id="rId72" o:title=""/>
          </v:shape>
          <o:OLEObject Type="Embed" ProgID="Equation.DSMT4" ShapeID="_x0000_i1102" DrawAspect="Content" ObjectID="_1621672344" r:id="rId7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τέτοιο ώστε </w:t>
      </w:r>
      <w:bookmarkStart w:id="0" w:name="_Hlk11056561"/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940" w:dyaOrig="420" w14:anchorId="7B26B398">
          <v:shape id="_x0000_i1105" type="#_x0000_t75" style="width:147pt;height:21pt" o:ole="">
            <v:imagedata r:id="rId74" o:title=""/>
          </v:shape>
          <o:OLEObject Type="Embed" ProgID="Equation.DSMT4" ShapeID="_x0000_i1105" DrawAspect="Content" ObjectID="_1621672345" r:id="rId75"/>
        </w:object>
      </w:r>
      <w:bookmarkEnd w:id="0"/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 w:rsidR="00725530" w:rsidRPr="00725530">
        <w:rPr>
          <w:rFonts w:ascii="Times New Roman" w:hAnsi="Times New Roman" w:cs="Times New Roman"/>
          <w:sz w:val="24"/>
          <w:szCs w:val="24"/>
        </w:rPr>
        <w:t xml:space="preserve">το οποίο είναι μοναδικό αφού η </w:t>
      </w:r>
      <w:r w:rsidR="00725530" w:rsidRPr="0072553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725530" w:rsidRPr="00725530">
        <w:rPr>
          <w:rFonts w:ascii="Times New Roman" w:hAnsi="Times New Roman" w:cs="Times New Roman"/>
          <w:sz w:val="24"/>
          <w:szCs w:val="24"/>
        </w:rPr>
        <w:t xml:space="preserve"> είναι γνησίως φθίνουσα στο </w:t>
      </w:r>
      <w:r w:rsidR="00725530"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6199B2D">
          <v:shape id="_x0000_i1108" type="#_x0000_t75" style="width:12.75pt;height:12.75pt" o:ole="">
            <v:imagedata r:id="rId76" o:title=""/>
          </v:shape>
          <o:OLEObject Type="Embed" ProgID="Equation.DSMT4" ShapeID="_x0000_i1108" DrawAspect="Content" ObjectID="_1621672346" r:id="rId77"/>
        </w:object>
      </w:r>
      <w:r w:rsidR="00725530" w:rsidRPr="00725530">
        <w:rPr>
          <w:rFonts w:ascii="Times New Roman" w:hAnsi="Times New Roman" w:cs="Times New Roman"/>
          <w:sz w:val="24"/>
          <w:szCs w:val="24"/>
        </w:rPr>
        <w:t xml:space="preserve"> , άρα και 1-1.</w:t>
      </w:r>
    </w:p>
    <w:p w14:paraId="1C531943" w14:textId="23270F0E" w:rsidR="00725530" w:rsidRP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Β3.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25530">
        <w:rPr>
          <w:rFonts w:ascii="Times New Roman" w:hAnsi="Times New Roman" w:cs="Times New Roman"/>
          <w:sz w:val="24"/>
          <w:szCs w:val="24"/>
        </w:rPr>
        <w:t xml:space="preserve"> είναι παραγωγίσιμη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AB58C42">
          <v:shape id="_x0000_i1112" type="#_x0000_t75" style="width:12.75pt;height:12.75pt" o:ole="">
            <v:imagedata r:id="rId76" o:title=""/>
          </v:shape>
          <o:OLEObject Type="Embed" ProgID="Equation.DSMT4" ShapeID="_x0000_i1112" DrawAspect="Content" ObjectID="_1621672347" r:id="rId78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με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800" w:dyaOrig="420" w14:anchorId="78D2FE6D">
          <v:shape id="_x0000_i1124" type="#_x0000_t75" style="width:90pt;height:21pt" o:ole="">
            <v:imagedata r:id="rId79" o:title=""/>
          </v:shape>
          <o:OLEObject Type="Embed" ProgID="Equation.DSMT4" ShapeID="_x0000_i1124" DrawAspect="Content" ObjectID="_1621672348" r:id="rId80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, οπότε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25530">
        <w:rPr>
          <w:rFonts w:ascii="Times New Roman" w:hAnsi="Times New Roman" w:cs="Times New Roman"/>
          <w:sz w:val="24"/>
          <w:szCs w:val="24"/>
        </w:rPr>
        <w:t xml:space="preserve">είναι γνησίως φθίνουσα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775E5A6">
          <v:shape id="_x0000_i1125" type="#_x0000_t75" style="width:12.75pt;height:12.75pt" o:ole="">
            <v:imagedata r:id="rId76" o:title=""/>
          </v:shape>
          <o:OLEObject Type="Embed" ProgID="Equation.DSMT4" ShapeID="_x0000_i1125" DrawAspect="Content" ObjectID="_1621672349" r:id="rId81"/>
        </w:object>
      </w:r>
    </w:p>
    <w:p w14:paraId="2418DEE0" w14:textId="23B5A2DA" w:rsidR="00725530" w:rsidRPr="00725530" w:rsidRDefault="00725530" w:rsidP="003255C1">
      <w:pPr>
        <w:jc w:val="both"/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20"/>
          <w:sz w:val="24"/>
          <w:szCs w:val="24"/>
        </w:rPr>
        <w:object w:dxaOrig="3340" w:dyaOrig="460" w14:anchorId="3606F635">
          <v:shape id="_x0000_i1131" type="#_x0000_t75" style="width:167.25pt;height:23.25pt" o:ole="">
            <v:imagedata r:id="rId82" o:title=""/>
          </v:shape>
          <o:OLEObject Type="Embed" ProgID="Equation.DSMT4" ShapeID="_x0000_i1131" DrawAspect="Content" ObjectID="_1621672350" r:id="rId8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, οπότε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730E0D12">
          <v:shape id="_x0000_i1134" type="#_x0000_t75" style="width:84.75pt;height:20.25pt" o:ole="">
            <v:imagedata r:id="rId84" o:title=""/>
          </v:shape>
          <o:OLEObject Type="Embed" ProgID="Equation.DSMT4" ShapeID="_x0000_i1134" DrawAspect="Content" ObjectID="_1621672351" r:id="rId85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η </w:t>
      </w:r>
      <w:r w:rsidRPr="0072553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25530">
        <w:rPr>
          <w:rFonts w:ascii="Times New Roman" w:hAnsi="Times New Roman" w:cs="Times New Roman"/>
          <w:sz w:val="24"/>
          <w:szCs w:val="24"/>
        </w:rPr>
        <w:t xml:space="preserve"> είναι γνησίως φθίνουσα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E1E3474">
          <v:shape id="_x0000_i1137" type="#_x0000_t75" style="width:12.75pt;height:12.75pt" o:ole="">
            <v:imagedata r:id="rId76" o:title=""/>
          </v:shape>
          <o:OLEObject Type="Embed" ProgID="Equation.DSMT4" ShapeID="_x0000_i1137" DrawAspect="Content" ObjectID="_1621672352" r:id="rId86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, άρα και 1-1, οπότε αντιστρέφεται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6259" w:dyaOrig="420" w14:anchorId="37B0DA5C">
          <v:shape id="_x0000_i1140" type="#_x0000_t75" style="width:312.75pt;height:21pt" o:ole="">
            <v:imagedata r:id="rId87" o:title=""/>
          </v:shape>
          <o:OLEObject Type="Embed" ProgID="Equation.DSMT4" ShapeID="_x0000_i1140" DrawAspect="Content" ObjectID="_1621672353" r:id="rId88"/>
        </w:object>
      </w:r>
      <w:r w:rsidRPr="00725530">
        <w:rPr>
          <w:rFonts w:ascii="Times New Roman" w:hAnsi="Times New Roman" w:cs="Times New Roman"/>
          <w:sz w:val="24"/>
          <w:szCs w:val="24"/>
        </w:rPr>
        <w:t>.</w:t>
      </w:r>
    </w:p>
    <w:p w14:paraId="0CBEFAE3" w14:textId="47BA3A91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 xml:space="preserve">Άρα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160" w:dyaOrig="420" w14:anchorId="4F121918">
          <v:shape id="_x0000_i1147" type="#_x0000_t75" style="width:108pt;height:21pt" o:ole="">
            <v:imagedata r:id="rId89" o:title=""/>
          </v:shape>
          <o:OLEObject Type="Embed" ProgID="Equation.DSMT4" ShapeID="_x0000_i1147" DrawAspect="Content" ObjectID="_1621672354" r:id="rId90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με </w:t>
      </w:r>
      <w:r w:rsidRPr="00725530">
        <w:rPr>
          <w:rFonts w:ascii="Times New Roman" w:hAnsi="Times New Roman" w:cs="Times New Roman"/>
          <w:position w:val="-18"/>
          <w:sz w:val="24"/>
          <w:szCs w:val="24"/>
        </w:rPr>
        <w:object w:dxaOrig="2420" w:dyaOrig="440" w14:anchorId="15AED4A1">
          <v:shape id="_x0000_i1234" type="#_x0000_t75" style="width:120.75pt;height:21.75pt" o:ole="">
            <v:imagedata r:id="rId91" o:title=""/>
          </v:shape>
          <o:OLEObject Type="Embed" ProgID="Equation.DSMT4" ShapeID="_x0000_i1234" DrawAspect="Content" ObjectID="_1621672355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659B46" w14:textId="185DAB3A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4. </w:t>
      </w:r>
      <w:r w:rsidRPr="00725530">
        <w:rPr>
          <w:rFonts w:ascii="Times New Roman" w:hAnsi="Times New Roman" w:cs="Times New Roman"/>
          <w:position w:val="-22"/>
          <w:sz w:val="24"/>
          <w:szCs w:val="24"/>
        </w:rPr>
        <w:object w:dxaOrig="1820" w:dyaOrig="499" w14:anchorId="04C49F01">
          <v:shape id="_x0000_i1239" type="#_x0000_t75" style="width:90.75pt;height:24.75pt" o:ole="">
            <v:imagedata r:id="rId93" o:title=""/>
          </v:shape>
          <o:OLEObject Type="Embed" ProgID="Equation.DSMT4" ShapeID="_x0000_i1239" DrawAspect="Content" ObjectID="_1621672356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, αφού </w:t>
      </w:r>
      <w:r w:rsidRPr="00725530">
        <w:rPr>
          <w:rFonts w:ascii="Times New Roman" w:hAnsi="Times New Roman" w:cs="Times New Roman"/>
          <w:position w:val="-22"/>
          <w:sz w:val="24"/>
          <w:szCs w:val="24"/>
        </w:rPr>
        <w:object w:dxaOrig="2040" w:dyaOrig="480" w14:anchorId="1CD35790">
          <v:shape id="_x0000_i1242" type="#_x0000_t75" style="width:102pt;height:24pt" o:ole="">
            <v:imagedata r:id="rId95" o:title=""/>
          </v:shape>
          <o:OLEObject Type="Embed" ProgID="Equation.DSMT4" ShapeID="_x0000_i1242" DrawAspect="Content" ObjectID="_1621672357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άρα η ευθεία </w:t>
      </w:r>
      <w:r w:rsidRPr="0072553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9E02599">
          <v:shape id="_x0000_i1245" type="#_x0000_t75" style="width:30pt;height:14.25pt" o:ole="">
            <v:imagedata r:id="rId97" o:title=""/>
          </v:shape>
          <o:OLEObject Type="Embed" ProgID="Equation.DSMT4" ShapeID="_x0000_i1245" DrawAspect="Content" ObjectID="_1621672358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είναι κατακόρυφη ασύμπτωτη</w:t>
      </w:r>
    </w:p>
    <w:p w14:paraId="75A6C961" w14:textId="4BDC2648" w:rsidR="00725530" w:rsidRPr="007D77CC" w:rsidRDefault="00725530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13ECB43C">
          <v:shape id="_x0000_i1254" type="#_x0000_t75" style="width:78pt;height:21pt" o:ole="">
            <v:imagedata r:id="rId99" o:title=""/>
          </v:shape>
          <o:OLEObject Type="Embed" ProgID="Equation.DSMT4" ShapeID="_x0000_i1254" DrawAspect="Content" ObjectID="_1621672359" r:id="rId100"/>
        </w:object>
      </w:r>
      <w:r w:rsidRPr="007D77CC">
        <w:rPr>
          <w:rFonts w:ascii="Times New Roman" w:hAnsi="Times New Roman" w:cs="Times New Roman"/>
          <w:sz w:val="24"/>
          <w:szCs w:val="24"/>
        </w:rPr>
        <w:t>,</w:t>
      </w:r>
      <w:r w:rsidRPr="00725530">
        <w:rPr>
          <w:position w:val="-14"/>
        </w:rPr>
        <w:object w:dxaOrig="720" w:dyaOrig="380" w14:anchorId="3764AC73">
          <v:shape id="_x0000_i1486" type="#_x0000_t75" style="width:36pt;height:18.75pt" o:ole="">
            <v:imagedata r:id="rId101" o:title=""/>
          </v:shape>
          <o:OLEObject Type="Embed" ProgID="Equation.DSMT4" ShapeID="_x0000_i1486" DrawAspect="Content" ObjectID="_1621672360" r:id="rId102"/>
        </w:object>
      </w:r>
    </w:p>
    <w:p w14:paraId="2A6BBC24" w14:textId="04F652CA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bookmarkStart w:id="1" w:name="_Hlk11057456"/>
      <w:r>
        <w:rPr>
          <w:rFonts w:ascii="Times New Roman" w:hAnsi="Times New Roman" w:cs="Times New Roman"/>
          <w:sz w:val="24"/>
          <w:szCs w:val="24"/>
        </w:rPr>
        <w:t xml:space="preserve">Η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είναι γνησίως φθίνουσα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E89EBF9">
          <v:shape id="_x0000_i1258" type="#_x0000_t75" style="width:12.75pt;height:12.75pt" o:ole="">
            <v:imagedata r:id="rId103" o:title=""/>
          </v:shape>
          <o:OLEObject Type="Embed" ProgID="Equation.DSMT4" ShapeID="_x0000_i1258" DrawAspect="Content" ObjectID="_1621672361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2A8AA7" w14:textId="52D3A645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</w:t>
      </w:r>
      <w:r w:rsidRPr="00725530">
        <w:rPr>
          <w:rFonts w:ascii="Times New Roman" w:hAnsi="Times New Roman" w:cs="Times New Roman"/>
          <w:position w:val="-10"/>
          <w:sz w:val="24"/>
          <w:szCs w:val="24"/>
        </w:rPr>
        <w:object w:dxaOrig="320" w:dyaOrig="340" w14:anchorId="7AD7797A">
          <v:shape id="_x0000_i1262" type="#_x0000_t75" style="width:15.75pt;height:17.25pt" o:ole="">
            <v:imagedata r:id="rId105" o:title=""/>
          </v:shape>
          <o:OLEObject Type="Embed" ProgID="Equation.DSMT4" ShapeID="_x0000_i1262" DrawAspect="Content" ObjectID="_1621672362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είναι παραγωγίσιμη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ED16D67">
          <v:shape id="_x0000_i1263" type="#_x0000_t75" style="width:12.75pt;height:12.75pt" o:ole="">
            <v:imagedata r:id="rId103" o:title=""/>
          </v:shape>
          <o:OLEObject Type="Embed" ProgID="Equation.DSMT4" ShapeID="_x0000_i1263" DrawAspect="Content" ObjectID="_1621672363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, με </w:t>
      </w: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1680" w:dyaOrig="420" w14:anchorId="74717C1D">
          <v:shape id="_x0000_i1268" type="#_x0000_t75" style="width:84pt;height:21pt" o:ole="">
            <v:imagedata r:id="rId108" o:title=""/>
          </v:shape>
          <o:OLEObject Type="Embed" ProgID="Equation.DSMT4" ShapeID="_x0000_i1268" DrawAspect="Content" ObjectID="_1621672364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 άρα η </w:t>
      </w:r>
      <w:r w:rsidRPr="00725530">
        <w:rPr>
          <w:rFonts w:ascii="Times New Roman" w:hAnsi="Times New Roman" w:cs="Times New Roman"/>
          <w:position w:val="-10"/>
          <w:sz w:val="24"/>
          <w:szCs w:val="24"/>
        </w:rPr>
        <w:object w:dxaOrig="260" w:dyaOrig="340" w14:anchorId="628A9C26">
          <v:shape id="_x0000_i1271" type="#_x0000_t75" style="width:12.75pt;height:17.25pt" o:ole="">
            <v:imagedata r:id="rId110" o:title=""/>
          </v:shape>
          <o:OLEObject Type="Embed" ProgID="Equation.DSMT4" ShapeID="_x0000_i1271" DrawAspect="Content" ObjectID="_1621672365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 είναι κυρτή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0FF5CDA">
          <v:shape id="_x0000_i1274" type="#_x0000_t75" style="width:12.75pt;height:12.75pt" o:ole="">
            <v:imagedata r:id="rId112" o:title=""/>
          </v:shape>
          <o:OLEObject Type="Embed" ProgID="Equation.DSMT4" ShapeID="_x0000_i1274" DrawAspect="Content" ObjectID="_1621672366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9E771E" w14:textId="2271C3BB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016EA385" w14:textId="79B704DB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7D4236B2" w14:textId="7856AB60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2FF988E6" w14:textId="77777777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43"/>
        <w:gridCol w:w="5667"/>
      </w:tblGrid>
      <w:tr w:rsidR="00725530" w:rsidRPr="00725530" w14:paraId="14A8A891" w14:textId="77777777" w:rsidTr="00725530">
        <w:trPr>
          <w:trHeight w:val="198"/>
        </w:trPr>
        <w:tc>
          <w:tcPr>
            <w:tcW w:w="1443" w:type="dxa"/>
          </w:tcPr>
          <w:bookmarkEnd w:id="1"/>
          <w:p w14:paraId="09DEE51B" w14:textId="6636ADF2" w:rsidR="00725530" w:rsidRPr="00725530" w:rsidRDefault="00725530" w:rsidP="0088336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55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5667" w:type="dxa"/>
          </w:tcPr>
          <w:p w14:paraId="4707E352" w14:textId="43BEBA96" w:rsidR="00725530" w:rsidRPr="00725530" w:rsidRDefault="00725530" w:rsidP="008833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20" w14:anchorId="2501D2E5">
                <v:shape id="_x0000_i1444" type="#_x0000_t75" style="width:20.25pt;height:11.25pt" o:ole="">
                  <v:imagedata r:id="rId114" o:title=""/>
                </v:shape>
                <o:OLEObject Type="Embed" ProgID="Equation.DSMT4" ShapeID="_x0000_i1444" DrawAspect="Content" ObjectID="_1621672367" r:id="rId115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55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                           </w:t>
            </w: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20" w14:anchorId="03407F25">
                <v:shape id="_x0000_i1441" type="#_x0000_t75" style="width:20.25pt;height:11.25pt" o:ole="">
                  <v:imagedata r:id="rId116" o:title=""/>
                </v:shape>
                <o:OLEObject Type="Embed" ProgID="Equation.DSMT4" ShapeID="_x0000_i1441" DrawAspect="Content" ObjectID="_1621672368" r:id="rId117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25530" w:rsidRPr="00725530" w14:paraId="5A6B4E75" w14:textId="77777777" w:rsidTr="00725530">
        <w:trPr>
          <w:trHeight w:val="286"/>
        </w:trPr>
        <w:tc>
          <w:tcPr>
            <w:tcW w:w="1443" w:type="dxa"/>
          </w:tcPr>
          <w:p w14:paraId="25578C1C" w14:textId="3D8042A8" w:rsidR="00725530" w:rsidRPr="00725530" w:rsidRDefault="00725530" w:rsidP="008833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80" w:dyaOrig="400" w14:anchorId="2745B405">
                <v:shape id="_x0000_i1433" type="#_x0000_t75" style="width:33.75pt;height:20.25pt" o:ole="">
                  <v:imagedata r:id="rId118" o:title=""/>
                </v:shape>
                <o:OLEObject Type="Embed" ProgID="Equation.DSMT4" ShapeID="_x0000_i1433" DrawAspect="Content" ObjectID="_1621672369" r:id="rId119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667" w:type="dxa"/>
          </w:tcPr>
          <w:p w14:paraId="2AA6C1F3" w14:textId="03EC1A59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160" w14:anchorId="500DA838">
                <v:shape id="_x0000_i1447" type="#_x0000_t75" style="width:11.25pt;height:8.25pt" o:ole="">
                  <v:imagedata r:id="rId120" o:title=""/>
                </v:shape>
                <o:OLEObject Type="Embed" ProgID="Equation.DSMT4" ShapeID="_x0000_i1447" DrawAspect="Content" ObjectID="_1621672370" r:id="rId121"/>
              </w:object>
            </w:r>
          </w:p>
        </w:tc>
      </w:tr>
      <w:tr w:rsidR="00725530" w:rsidRPr="00725530" w14:paraId="3CA58EB3" w14:textId="77777777" w:rsidTr="00725530">
        <w:trPr>
          <w:trHeight w:val="286"/>
        </w:trPr>
        <w:tc>
          <w:tcPr>
            <w:tcW w:w="1443" w:type="dxa"/>
          </w:tcPr>
          <w:p w14:paraId="61ADCDC5" w14:textId="2BCFF818" w:rsidR="00725530" w:rsidRPr="00725530" w:rsidRDefault="00725530" w:rsidP="008833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00" w:dyaOrig="400" w14:anchorId="29630646">
                <v:shape id="_x0000_i1434" type="#_x0000_t75" style="width:35.25pt;height:20.25pt" o:ole="">
                  <v:imagedata r:id="rId122" o:title=""/>
                </v:shape>
                <o:OLEObject Type="Embed" ProgID="Equation.DSMT4" ShapeID="_x0000_i1434" DrawAspect="Content" ObjectID="_1621672371" r:id="rId123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667" w:type="dxa"/>
          </w:tcPr>
          <w:p w14:paraId="63BBF4A7" w14:textId="13BB75D1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20" w14:anchorId="6A0696ED">
                <v:shape id="_x0000_i1450" type="#_x0000_t75" style="width:11.25pt;height:11.25pt" o:ole="">
                  <v:imagedata r:id="rId124" o:title=""/>
                </v:shape>
                <o:OLEObject Type="Embed" ProgID="Equation.DSMT4" ShapeID="_x0000_i1450" DrawAspect="Content" ObjectID="_1621672372" r:id="rId125"/>
              </w:object>
            </w:r>
          </w:p>
        </w:tc>
      </w:tr>
      <w:tr w:rsidR="00725530" w:rsidRPr="00725530" w14:paraId="649EFDB7" w14:textId="77777777" w:rsidTr="00725530">
        <w:trPr>
          <w:trHeight w:val="286"/>
        </w:trPr>
        <w:tc>
          <w:tcPr>
            <w:tcW w:w="1443" w:type="dxa"/>
          </w:tcPr>
          <w:p w14:paraId="36602F50" w14:textId="58460A6C" w:rsidR="00725530" w:rsidRPr="00725530" w:rsidRDefault="00725530" w:rsidP="008833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20" w:dyaOrig="400" w14:anchorId="42F7796A">
                <v:shape id="_x0000_i1464" type="#_x0000_t75" style="width:30.75pt;height:20.25pt" o:ole="">
                  <v:imagedata r:id="rId126" o:title=""/>
                </v:shape>
                <o:OLEObject Type="Embed" ProgID="Equation.DSMT4" ShapeID="_x0000_i1464" DrawAspect="Content" ObjectID="_1621672373" r:id="rId127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667" w:type="dxa"/>
          </w:tcPr>
          <w:p w14:paraId="33230422" w14:textId="19A39038" w:rsidR="00725530" w:rsidRP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20" w14:anchorId="7CDD30E9">
                <v:shape id="_x0000_i1465" type="#_x0000_t75" style="width:20.25pt;height:11.25pt" o:ole="">
                  <v:imagedata r:id="rId128" o:title=""/>
                </v:shape>
                <o:OLEObject Type="Embed" ProgID="Equation.DSMT4" ShapeID="_x0000_i1465" DrawAspect="Content" ObjectID="_1621672374" r:id="rId129"/>
              </w:object>
            </w:r>
          </w:p>
          <w:p w14:paraId="7F9EC8F4" w14:textId="117EE995" w:rsidR="00725530" w:rsidRP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MyMathSymbols" w:hAnsi="MyMathSymbols" w:cs="Times New Roman"/>
                <w:sz w:val="28"/>
                <w:szCs w:val="28"/>
                <w:lang w:val="en-US"/>
              </w:rPr>
              <w:t xml:space="preserve">                       </w:t>
            </w:r>
            <w:r w:rsidRPr="00725530">
              <w:rPr>
                <w:rFonts w:ascii="MyMathSymbols" w:hAnsi="MyMathSymbols" w:cs="Times New Roman"/>
                <w:sz w:val="28"/>
                <w:szCs w:val="28"/>
              </w:rPr>
              <w:t>7</w:t>
            </w:r>
          </w:p>
          <w:p w14:paraId="2303D214" w14:textId="69544E6B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55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14:paraId="7F97E5D8" w14:textId="4CD3B8F8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</w:p>
    <w:p w14:paraId="716BD2A4" w14:textId="0B88C7B3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Κατακόρυφες ασύμπτωτες δεν έχει αφού είναι συνεχής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D59E5B1">
          <v:shape id="_x0000_i1476" type="#_x0000_t75" style="width:12.75pt;height:12.75pt" o:ole="">
            <v:imagedata r:id="rId130" o:title=""/>
          </v:shape>
          <o:OLEObject Type="Embed" ProgID="Equation.DSMT4" ShapeID="_x0000_i1476" DrawAspect="Content" ObjectID="_1621672375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61E7FC" w14:textId="57B57FC8" w:rsidR="00725530" w:rsidRPr="007D77CC" w:rsidRDefault="00725530" w:rsidP="0088336F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14"/>
          <w:sz w:val="24"/>
          <w:szCs w:val="24"/>
        </w:rPr>
        <w:object w:dxaOrig="2160" w:dyaOrig="420" w14:anchorId="265D6102">
          <v:shape id="_x0000_i1480" type="#_x0000_t75" style="width:108pt;height:21pt" o:ole="">
            <v:imagedata r:id="rId132" o:title=""/>
          </v:shape>
          <o:OLEObject Type="Embed" ProgID="Equation.DSMT4" ShapeID="_x0000_i1480" DrawAspect="Content" ObjectID="_1621672376" r:id="rId133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 w:rsidRPr="007D77CC">
        <w:rPr>
          <w:rFonts w:ascii="Times New Roman" w:hAnsi="Times New Roman" w:cs="Times New Roman"/>
          <w:sz w:val="24"/>
          <w:szCs w:val="24"/>
        </w:rPr>
        <w:t xml:space="preserve">, </w:t>
      </w:r>
      <w:r w:rsidRPr="00725530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400" w:dyaOrig="440" w14:anchorId="57032747">
          <v:shape id="_x0000_i1483" type="#_x0000_t75" style="width:69.75pt;height:21.75pt" o:ole="">
            <v:imagedata r:id="rId134" o:title=""/>
          </v:shape>
          <o:OLEObject Type="Embed" ProgID="Equation.DSMT4" ShapeID="_x0000_i1483" DrawAspect="Content" ObjectID="_1621672377" r:id="rId135"/>
        </w:object>
      </w:r>
      <w:r w:rsidRPr="007D77C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6E43A9" w14:textId="37B48960" w:rsidR="00725530" w:rsidRDefault="00725530" w:rsidP="007255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</w:t>
      </w:r>
      <w:r w:rsidRPr="0072553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20" w:dyaOrig="380" w14:anchorId="2BB8B8D9">
          <v:shape id="_x0000_i1497" type="#_x0000_t75" style="width:21pt;height:18.75pt" o:ole="">
            <v:imagedata r:id="rId136" o:title=""/>
          </v:shape>
          <o:OLEObject Type="Embed" ProgID="Equation.DSMT4" ShapeID="_x0000_i1497" DrawAspect="Content" ObjectID="_1621672378" r:id="rId137"/>
        </w:objec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είναι γνησίως φθίνουσα στο  </w:t>
      </w:r>
      <w:r w:rsidRPr="0072553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20" w:dyaOrig="400" w14:anchorId="2DBF93A6">
          <v:shape id="_x0000_i1501" type="#_x0000_t75" style="width:41.25pt;height:20.25pt" o:ole="">
            <v:imagedata r:id="rId138" o:title=""/>
          </v:shape>
          <o:OLEObject Type="Embed" ProgID="Equation.DSMT4" ShapeID="_x0000_i1501" DrawAspect="Content" ObjectID="_1621672379" r:id="rId139"/>
        </w:object>
      </w:r>
    </w:p>
    <w:p w14:paraId="122662AB" w14:textId="2406F86D" w:rsidR="00725530" w:rsidRPr="00725530" w:rsidRDefault="00725530" w:rsidP="007D77C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</w:t>
      </w:r>
      <w:r w:rsidRPr="00725530">
        <w:rPr>
          <w:rFonts w:ascii="Times New Roman" w:hAnsi="Times New Roman" w:cs="Times New Roman"/>
          <w:position w:val="-18"/>
          <w:sz w:val="24"/>
          <w:szCs w:val="24"/>
        </w:rPr>
        <w:object w:dxaOrig="680" w:dyaOrig="600" w14:anchorId="3C97B42C">
          <v:shape id="_x0000_i1503" type="#_x0000_t75" style="width:33.75pt;height:30pt" o:ole="">
            <v:imagedata r:id="rId140" o:title=""/>
          </v:shape>
          <o:OLEObject Type="Embed" ProgID="Equation.DSMT4" ShapeID="_x0000_i1503" DrawAspect="Content" ObjectID="_1621672380" r:id="rId141"/>
        </w:object>
      </w:r>
      <w:r>
        <w:rPr>
          <w:rFonts w:ascii="Times New Roman" w:hAnsi="Times New Roman" w:cs="Times New Roman"/>
          <w:sz w:val="24"/>
          <w:szCs w:val="24"/>
        </w:rPr>
        <w:t>είναι παραγωγίσιμη στο</w:t>
      </w:r>
      <w:r w:rsidRPr="00725530">
        <w:rPr>
          <w:rFonts w:ascii="Times New Roman" w:hAnsi="Times New Roman" w:cs="Times New Roman"/>
          <w:sz w:val="24"/>
          <w:szCs w:val="24"/>
        </w:rPr>
        <w:t xml:space="preserve"> </w:t>
      </w:r>
      <w:r w:rsidRPr="0072553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20" w:dyaOrig="400" w14:anchorId="01D2C4CA">
          <v:shape id="_x0000_i1505" type="#_x0000_t75" style="width:41.25pt;height:20.25pt" o:ole="">
            <v:imagedata r:id="rId138" o:title=""/>
          </v:shape>
          <o:OLEObject Type="Embed" ProgID="Equation.DSMT4" ShapeID="_x0000_i1505" DrawAspect="Content" ObjectID="_1621672381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, με </w:t>
      </w:r>
      <w:r w:rsidRPr="00725530">
        <w:rPr>
          <w:rFonts w:ascii="Times New Roman" w:hAnsi="Times New Roman" w:cs="Times New Roman"/>
          <w:position w:val="-38"/>
          <w:sz w:val="24"/>
          <w:szCs w:val="24"/>
        </w:rPr>
        <w:object w:dxaOrig="2600" w:dyaOrig="800" w14:anchorId="34E2DBBA">
          <v:shape id="_x0000_i1548" type="#_x0000_t75" style="width:129.75pt;height:39.75pt" o:ole="">
            <v:imagedata r:id="rId143" o:title=""/>
          </v:shape>
          <o:OLEObject Type="Embed" ProgID="Equation.DSMT4" ShapeID="_x0000_i1548" DrawAspect="Content" ObjectID="_1621672382" r:id="rId144"/>
        </w:object>
      </w:r>
      <w:r w:rsidR="007D77C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άρα η </w:t>
      </w:r>
      <w:r w:rsidRPr="0072553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20" w:dyaOrig="380" w14:anchorId="1F7A6F26">
          <v:shape id="_x0000_i1509" type="#_x0000_t75" style="width:21pt;height:18.75pt" o:ole="">
            <v:imagedata r:id="rId136" o:title=""/>
          </v:shape>
          <o:OLEObject Type="Embed" ProgID="Equation.DSMT4" ShapeID="_x0000_i1509" DrawAspect="Content" ObjectID="_1621672383" r:id="rId145"/>
        </w:object>
      </w:r>
      <w:r>
        <w:rPr>
          <w:rFonts w:ascii="Times New Roman" w:hAnsi="Times New Roman" w:cs="Times New Roman"/>
          <w:sz w:val="24"/>
          <w:szCs w:val="24"/>
        </w:rPr>
        <w:t xml:space="preserve">είναι κυρτή στο </w:t>
      </w:r>
      <w:r w:rsidRPr="0072553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20" w:dyaOrig="400" w14:anchorId="18195B40">
          <v:shape id="_x0000_i1511" type="#_x0000_t75" style="width:41.25pt;height:20.25pt" o:ole="">
            <v:imagedata r:id="rId138" o:title=""/>
          </v:shape>
          <o:OLEObject Type="Embed" ProgID="Equation.DSMT4" ShapeID="_x0000_i1511" DrawAspect="Content" ObjectID="_1621672384" r:id="rId146"/>
        </w:object>
      </w:r>
    </w:p>
    <w:p w14:paraId="56387973" w14:textId="12F344BE" w:rsidR="00725530" w:rsidRDefault="00725530" w:rsidP="00725530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40"/>
          <w:sz w:val="24"/>
          <w:szCs w:val="24"/>
        </w:rPr>
        <w:object w:dxaOrig="3560" w:dyaOrig="859" w14:anchorId="5D59AF67">
          <v:shape id="_x0000_i1519" type="#_x0000_t75" style="width:177.75pt;height:42.75pt" o:ole="">
            <v:imagedata r:id="rId147" o:title=""/>
          </v:shape>
          <o:OLEObject Type="Embed" ProgID="Equation.DSMT4" ShapeID="_x0000_i1519" DrawAspect="Content" ObjectID="_1621672385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A0D56A" w14:textId="3F3CED58" w:rsidR="00725530" w:rsidRPr="00725530" w:rsidRDefault="00725530" w:rsidP="00725530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position w:val="-20"/>
          <w:sz w:val="24"/>
          <w:szCs w:val="24"/>
        </w:rPr>
        <w:object w:dxaOrig="2580" w:dyaOrig="499" w14:anchorId="745A1F5C">
          <v:shape id="_x0000_i1532" type="#_x0000_t75" style="width:129pt;height:24.75pt" o:ole="">
            <v:imagedata r:id="rId149" o:title=""/>
          </v:shape>
          <o:OLEObject Type="Embed" ProgID="Equation.DSMT4" ShapeID="_x0000_i1532" DrawAspect="Content" ObjectID="_1621672386" r:id="rId150"/>
        </w:object>
      </w:r>
      <w:r w:rsidRPr="0072553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άρα δεν έχει ασύμπτωτες στο </w:t>
      </w:r>
      <w:r w:rsidRPr="00725530">
        <w:rPr>
          <w:rFonts w:ascii="Times New Roman" w:hAnsi="Times New Roman" w:cs="Times New Roman"/>
          <w:position w:val="-4"/>
          <w:sz w:val="24"/>
          <w:szCs w:val="24"/>
        </w:rPr>
        <w:object w:dxaOrig="400" w:dyaOrig="220" w14:anchorId="0128B19C">
          <v:shape id="_x0000_i1536" type="#_x0000_t75" style="width:20.25pt;height:11.25pt" o:ole="">
            <v:imagedata r:id="rId151" o:title=""/>
          </v:shape>
          <o:OLEObject Type="Embed" ProgID="Equation.DSMT4" ShapeID="_x0000_i1536" DrawAspect="Content" ObjectID="_1621672387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43"/>
        <w:gridCol w:w="990"/>
        <w:gridCol w:w="236"/>
        <w:gridCol w:w="4497"/>
      </w:tblGrid>
      <w:tr w:rsidR="00725530" w:rsidRPr="00725530" w14:paraId="5895B0C9" w14:textId="4A078D9C" w:rsidTr="00725530">
        <w:trPr>
          <w:trHeight w:val="198"/>
        </w:trPr>
        <w:tc>
          <w:tcPr>
            <w:tcW w:w="1443" w:type="dxa"/>
          </w:tcPr>
          <w:p w14:paraId="47B7E773" w14:textId="77777777" w:rsidR="00725530" w:rsidRPr="00725530" w:rsidRDefault="00725530" w:rsidP="00C945B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55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7536F659" w14:textId="4E02BAA5" w:rsidR="00725530" w:rsidRPr="00725530" w:rsidRDefault="00725530" w:rsidP="00C945B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20" w14:anchorId="23A36266">
                <v:shape id="_x0000_i1619" type="#_x0000_t75" style="width:20.25pt;height:11.25pt" o:ole="">
                  <v:imagedata r:id="rId114" o:title=""/>
                </v:shape>
                <o:OLEObject Type="Embed" ProgID="Equation.DSMT4" ShapeID="_x0000_i1619" DrawAspect="Content" ObjectID="_1621672388" r:id="rId153"/>
              </w:objec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14:paraId="071442DB" w14:textId="4DE95BB9" w:rsidR="00725530" w:rsidRP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97" w:type="dxa"/>
            <w:tcBorders>
              <w:bottom w:val="single" w:sz="4" w:space="0" w:color="auto"/>
            </w:tcBorders>
          </w:tcPr>
          <w:p w14:paraId="1ED080C7" w14:textId="7363DE6B" w:rsidR="00725530" w:rsidRP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                                                  </w:t>
            </w: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20" w14:anchorId="6B3A490C">
                <v:shape id="_x0000_i1607" type="#_x0000_t75" style="width:20.25pt;height:11.25pt" o:ole="">
                  <v:imagedata r:id="rId116" o:title=""/>
                </v:shape>
                <o:OLEObject Type="Embed" ProgID="Equation.DSMT4" ShapeID="_x0000_i1607" DrawAspect="Content" ObjectID="_1621672389" r:id="rId154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25530" w:rsidRPr="00725530" w14:paraId="086E8A09" w14:textId="1D3D8771" w:rsidTr="00725530">
        <w:trPr>
          <w:trHeight w:val="286"/>
        </w:trPr>
        <w:tc>
          <w:tcPr>
            <w:tcW w:w="1443" w:type="dxa"/>
            <w:tcBorders>
              <w:bottom w:val="single" w:sz="4" w:space="0" w:color="auto"/>
            </w:tcBorders>
          </w:tcPr>
          <w:p w14:paraId="01AC03FD" w14:textId="35CB1F82" w:rsidR="00725530" w:rsidRPr="00725530" w:rsidRDefault="00725530" w:rsidP="00C945B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80" w:dyaOrig="600" w14:anchorId="7A7564AF">
                <v:shape id="_x0000_i1608" type="#_x0000_t75" style="width:54pt;height:30pt" o:ole="">
                  <v:imagedata r:id="rId155" o:title=""/>
                </v:shape>
                <o:OLEObject Type="Embed" ProgID="Equation.DSMT4" ShapeID="_x0000_i1608" DrawAspect="Content" ObjectID="_1621672390" r:id="rId156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14:paraId="3F21A2C7" w14:textId="0227BE04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14:paraId="1268A403" w14:textId="2585B1A2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497" w:type="dxa"/>
            <w:tcBorders>
              <w:bottom w:val="single" w:sz="4" w:space="0" w:color="auto"/>
            </w:tcBorders>
          </w:tcPr>
          <w:p w14:paraId="5C81CDAB" w14:textId="0AF2F3F5" w:rsidR="00725530" w:rsidRPr="00725530" w:rsidRDefault="00725530" w:rsidP="00C945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160" w14:anchorId="556E7E5F">
                <v:shape id="_x0000_i1610" type="#_x0000_t75" style="width:11.25pt;height:8.25pt" o:ole="">
                  <v:imagedata r:id="rId120" o:title=""/>
                </v:shape>
                <o:OLEObject Type="Embed" ProgID="Equation.DSMT4" ShapeID="_x0000_i1610" DrawAspect="Content" ObjectID="_1621672391" r:id="rId157"/>
              </w:object>
            </w:r>
          </w:p>
        </w:tc>
      </w:tr>
      <w:tr w:rsidR="00725530" w:rsidRPr="00725530" w14:paraId="6917B13D" w14:textId="2525CD91" w:rsidTr="00725530">
        <w:trPr>
          <w:trHeight w:val="286"/>
        </w:trPr>
        <w:tc>
          <w:tcPr>
            <w:tcW w:w="1443" w:type="dxa"/>
            <w:tcBorders>
              <w:top w:val="single" w:sz="4" w:space="0" w:color="auto"/>
            </w:tcBorders>
          </w:tcPr>
          <w:p w14:paraId="13B2284E" w14:textId="33C452D1" w:rsidR="00725530" w:rsidRPr="00725530" w:rsidRDefault="00725530" w:rsidP="00C945B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100" w:dyaOrig="600" w14:anchorId="1F37B689">
                <v:shape id="_x0000_i1611" type="#_x0000_t75" style="width:54.75pt;height:30pt" o:ole="">
                  <v:imagedata r:id="rId158" o:title=""/>
                </v:shape>
                <o:OLEObject Type="Embed" ProgID="Equation.DSMT4" ShapeID="_x0000_i1611" DrawAspect="Content" ObjectID="_1621672392" r:id="rId159"/>
              </w:object>
            </w:r>
            <w:r w:rsidRPr="007255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6A6A6" w:themeFill="background1" w:themeFillShade="A6"/>
          </w:tcPr>
          <w:p w14:paraId="34C0F22E" w14:textId="53622DC3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  <w:tcBorders>
              <w:top w:val="single" w:sz="4" w:space="0" w:color="auto"/>
            </w:tcBorders>
          </w:tcPr>
          <w:p w14:paraId="1ACFC974" w14:textId="7BD3D3EB" w:rsidR="00725530" w:rsidRPr="00725530" w:rsidRDefault="00725530" w:rsidP="007255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97" w:type="dxa"/>
            <w:tcBorders>
              <w:top w:val="single" w:sz="4" w:space="0" w:color="auto"/>
            </w:tcBorders>
          </w:tcPr>
          <w:p w14:paraId="364C0B58" w14:textId="20230DC4" w:rsidR="00725530" w:rsidRPr="00725530" w:rsidRDefault="00725530" w:rsidP="00C945B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20" w14:anchorId="445F894C">
                <v:shape id="_x0000_i1613" type="#_x0000_t75" style="width:11.25pt;height:11.25pt" o:ole="">
                  <v:imagedata r:id="rId124" o:title=""/>
                </v:shape>
                <o:OLEObject Type="Embed" ProgID="Equation.DSMT4" ShapeID="_x0000_i1613" DrawAspect="Content" ObjectID="_1621672393" r:id="rId160"/>
              </w:object>
            </w:r>
          </w:p>
        </w:tc>
      </w:tr>
      <w:tr w:rsidR="00725530" w:rsidRPr="00725530" w14:paraId="3336DCB0" w14:textId="354FDD3B" w:rsidTr="00725530">
        <w:trPr>
          <w:trHeight w:val="286"/>
        </w:trPr>
        <w:tc>
          <w:tcPr>
            <w:tcW w:w="1443" w:type="dxa"/>
          </w:tcPr>
          <w:p w14:paraId="4CF76BE4" w14:textId="57BB5D0F" w:rsidR="00725530" w:rsidRPr="00725530" w:rsidRDefault="00725530" w:rsidP="00C945B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800" w:dyaOrig="420" w14:anchorId="19A20310">
                <v:shape id="_x0000_i1615" type="#_x0000_t75" style="width:39.75pt;height:21pt" o:ole="">
                  <v:imagedata r:id="rId161" o:title=""/>
                </v:shape>
                <o:OLEObject Type="Embed" ProgID="Equation.DSMT4" ShapeID="_x0000_i1615" DrawAspect="Content" ObjectID="_1621672394" r:id="rId162"/>
              </w:object>
            </w:r>
          </w:p>
        </w:tc>
        <w:tc>
          <w:tcPr>
            <w:tcW w:w="990" w:type="dxa"/>
            <w:shd w:val="clear" w:color="auto" w:fill="A6A6A6" w:themeFill="background1" w:themeFillShade="A6"/>
          </w:tcPr>
          <w:p w14:paraId="02773B9E" w14:textId="0553155A" w:rsidR="00725530" w:rsidRPr="00725530" w:rsidRDefault="00725530" w:rsidP="00C945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36" w:type="dxa"/>
          </w:tcPr>
          <w:p w14:paraId="40FB2F60" w14:textId="77777777" w:rsidR="00725530" w:rsidRDefault="0072553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F04AA05" w14:textId="77777777" w:rsidR="00725530" w:rsidRPr="00725530" w:rsidRDefault="00725530" w:rsidP="00C945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497" w:type="dxa"/>
          </w:tcPr>
          <w:p w14:paraId="059040E0" w14:textId="77777777" w:rsidR="00725530" w:rsidRP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20" w14:anchorId="5F66CB40">
                <v:shape id="_x0000_i1617" type="#_x0000_t75" style="width:20.25pt;height:11.25pt" o:ole="">
                  <v:imagedata r:id="rId128" o:title=""/>
                </v:shape>
                <o:OLEObject Type="Embed" ProgID="Equation.DSMT4" ShapeID="_x0000_i1617" DrawAspect="Content" ObjectID="_1621672395" r:id="rId163"/>
              </w:object>
            </w:r>
          </w:p>
          <w:p w14:paraId="0A159710" w14:textId="77777777" w:rsidR="00725530" w:rsidRP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25530">
              <w:rPr>
                <w:rFonts w:ascii="MyMathSymbols" w:hAnsi="MyMathSymbols" w:cs="Times New Roman"/>
                <w:sz w:val="28"/>
                <w:szCs w:val="28"/>
                <w:lang w:val="en-US"/>
              </w:rPr>
              <w:t xml:space="preserve">                       </w:t>
            </w:r>
            <w:r w:rsidRPr="00725530">
              <w:rPr>
                <w:rFonts w:ascii="MyMathSymbols" w:hAnsi="MyMathSymbols" w:cs="Times New Roman"/>
                <w:sz w:val="28"/>
                <w:szCs w:val="28"/>
              </w:rPr>
              <w:t>7</w:t>
            </w:r>
          </w:p>
          <w:p w14:paraId="5B816A9D" w14:textId="63D891B6" w:rsidR="00725530" w:rsidRDefault="00725530" w:rsidP="0072553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</w:t>
            </w:r>
            <w:r w:rsidRPr="0072553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400" w:dyaOrig="220" w14:anchorId="286B05C4">
                <v:shape id="_x0000_i1629" type="#_x0000_t75" style="width:20.25pt;height:11.25pt" o:ole="">
                  <v:imagedata r:id="rId164" o:title=""/>
                </v:shape>
                <o:OLEObject Type="Embed" ProgID="Equation.DSMT4" ShapeID="_x0000_i1629" DrawAspect="Content" ObjectID="_1621672396" r:id="rId1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53E6E238" w14:textId="77777777" w:rsidR="00725530" w:rsidRPr="00725530" w:rsidRDefault="00725530" w:rsidP="00C945B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68F3FD83" w14:textId="065ADC05" w:rsidR="00725530" w:rsidRDefault="00725530" w:rsidP="0088336F">
      <w:pPr>
        <w:rPr>
          <w:rFonts w:ascii="Times New Roman" w:hAnsi="Times New Roman" w:cs="Times New Roman"/>
          <w:sz w:val="24"/>
          <w:szCs w:val="24"/>
        </w:rPr>
      </w:pPr>
    </w:p>
    <w:p w14:paraId="66B76AAE" w14:textId="4FF809E6" w:rsidR="00725530" w:rsidRDefault="003A3DEC" w:rsidP="008833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Θα πρέπει να σχεδιάσουμε και την </w:t>
      </w:r>
      <w:r w:rsidRPr="003A3DEC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53EA21D5">
          <v:shape id="_x0000_i1632" type="#_x0000_t75" style="width:30.75pt;height:12.75pt" o:ole="">
            <v:imagedata r:id="rId166" o:title=""/>
          </v:shape>
          <o:OLEObject Type="Embed" ProgID="Equation.DSMT4" ShapeID="_x0000_i1632" DrawAspect="Content" ObjectID="_1621672397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η οποία είναι ο άξονας συμμετρίας τους.</w:t>
      </w:r>
    </w:p>
    <w:p w14:paraId="79A0908C" w14:textId="1FD63C74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40B8B61E" w14:textId="092F8102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7E74D09C" w14:textId="3A752B30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3C06B61E" w14:textId="77777777" w:rsidR="003255C1" w:rsidRDefault="003255C1" w:rsidP="0088336F">
      <w:pPr>
        <w:rPr>
          <w:rFonts w:ascii="Times New Roman" w:hAnsi="Times New Roman" w:cs="Times New Roman"/>
          <w:sz w:val="24"/>
          <w:szCs w:val="24"/>
        </w:rPr>
      </w:pPr>
    </w:p>
    <w:p w14:paraId="167C2139" w14:textId="33134B4B" w:rsid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063C4FF2" w14:textId="77777777" w:rsidR="007D77CC" w:rsidRPr="007D77CC" w:rsidRDefault="007D77CC" w:rsidP="0088336F">
      <w:pPr>
        <w:rPr>
          <w:rFonts w:ascii="Times New Roman" w:hAnsi="Times New Roman" w:cs="Times New Roman"/>
          <w:sz w:val="24"/>
          <w:szCs w:val="24"/>
        </w:rPr>
      </w:pPr>
    </w:p>
    <w:p w14:paraId="0CC0A90B" w14:textId="10473238" w:rsidR="003A3DEC" w:rsidRDefault="003A3DEC" w:rsidP="007D77C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2E992DE0" wp14:editId="586E0874">
            <wp:extent cx="3286125" cy="3609563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"/>
                    <a:srcRect l="34827" t="17080" r="28769" b="11795"/>
                    <a:stretch/>
                  </pic:blipFill>
                  <pic:spPr bwMode="auto">
                    <a:xfrm>
                      <a:off x="0" y="0"/>
                      <a:ext cx="3289636" cy="361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6B105A" w14:textId="227EAD3C" w:rsidR="0031195E" w:rsidRDefault="003A3DEC" w:rsidP="0031195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μελέτη της αντίστροφης θα μπορούσε να μην γίνει και να φτιάξω μια πρόχειρη γραφική παράσταση με την βοήθεια της συμμετρίας ως προς την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A3DEC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659B1063" w14:textId="4C7AEA63" w:rsidR="003A3DEC" w:rsidRPr="0031195E" w:rsidRDefault="0031195E" w:rsidP="0031195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Οι γραφικές παραστάσεις μπορούν να γίνουν με την μετατόπιση των γραφικών παραστάσ</w:t>
      </w:r>
      <w:bookmarkStart w:id="2" w:name="_GoBack"/>
      <w:bookmarkEnd w:id="2"/>
      <w:r>
        <w:rPr>
          <w:rFonts w:ascii="Times New Roman" w:hAnsi="Times New Roman" w:cs="Times New Roman"/>
          <w:sz w:val="24"/>
          <w:szCs w:val="24"/>
        </w:rPr>
        <w:t>εων από την διδαχθείσα ύλη της Β’ Λυκείου.</w:t>
      </w:r>
    </w:p>
    <w:p w14:paraId="4623AE54" w14:textId="18871510" w:rsidR="008D6650" w:rsidRPr="00725530" w:rsidRDefault="008D6650" w:rsidP="00B820DE">
      <w:pPr>
        <w:rPr>
          <w:rFonts w:ascii="Times New Roman" w:hAnsi="Times New Roman" w:cs="Times New Roman"/>
          <w:sz w:val="24"/>
          <w:szCs w:val="24"/>
        </w:rPr>
      </w:pPr>
      <w:r w:rsidRPr="00725530">
        <w:rPr>
          <w:rFonts w:ascii="Times New Roman" w:hAnsi="Times New Roman" w:cs="Times New Roman"/>
          <w:sz w:val="24"/>
          <w:szCs w:val="24"/>
        </w:rPr>
        <w:t>Επιμέλεια απαντήσεων:</w:t>
      </w:r>
      <w:r w:rsidR="001E4449" w:rsidRPr="00725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20DE" w:rsidRPr="00725530">
        <w:rPr>
          <w:rFonts w:ascii="Times New Roman" w:hAnsi="Times New Roman" w:cs="Times New Roman"/>
          <w:sz w:val="24"/>
          <w:szCs w:val="24"/>
        </w:rPr>
        <w:t>Τσαλιγόπουλος</w:t>
      </w:r>
      <w:proofErr w:type="spellEnd"/>
      <w:r w:rsidR="00B820DE" w:rsidRPr="00725530">
        <w:rPr>
          <w:rFonts w:ascii="Times New Roman" w:hAnsi="Times New Roman" w:cs="Times New Roman"/>
          <w:sz w:val="24"/>
          <w:szCs w:val="24"/>
        </w:rPr>
        <w:t xml:space="preserve"> Μίλτος</w:t>
      </w:r>
      <w:r w:rsidR="001B4945" w:rsidRPr="0072553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B4945" w:rsidRPr="00725530">
        <w:rPr>
          <w:rFonts w:ascii="Times New Roman" w:hAnsi="Times New Roman" w:cs="Times New Roman"/>
          <w:sz w:val="24"/>
          <w:szCs w:val="24"/>
        </w:rPr>
        <w:t>Βαλιάδη</w:t>
      </w:r>
      <w:proofErr w:type="spellEnd"/>
      <w:r w:rsidR="001B4945" w:rsidRPr="00725530">
        <w:rPr>
          <w:rFonts w:ascii="Times New Roman" w:hAnsi="Times New Roman" w:cs="Times New Roman"/>
          <w:sz w:val="24"/>
          <w:szCs w:val="24"/>
        </w:rPr>
        <w:t xml:space="preserve"> Μαρία</w:t>
      </w:r>
    </w:p>
    <w:sectPr w:rsidR="008D6650" w:rsidRPr="00725530" w:rsidSect="00FF4889">
      <w:headerReference w:type="even" r:id="rId169"/>
      <w:headerReference w:type="default" r:id="rId170"/>
      <w:footerReference w:type="even" r:id="rId171"/>
      <w:footerReference w:type="default" r:id="rId172"/>
      <w:headerReference w:type="first" r:id="rId173"/>
      <w:footerReference w:type="first" r:id="rId17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532FA5" w14:textId="77777777" w:rsidR="00DF2EBD" w:rsidRDefault="00DF2EBD" w:rsidP="006136FD">
      <w:pPr>
        <w:spacing w:after="0" w:line="240" w:lineRule="auto"/>
      </w:pPr>
      <w:r>
        <w:separator/>
      </w:r>
    </w:p>
  </w:endnote>
  <w:endnote w:type="continuationSeparator" w:id="0">
    <w:p w14:paraId="2F114D18" w14:textId="77777777" w:rsidR="00DF2EBD" w:rsidRDefault="00DF2EBD" w:rsidP="006136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MyMathSymbols">
    <w:panose1 w:val="02000000000000000000"/>
    <w:charset w:val="A1"/>
    <w:family w:val="auto"/>
    <w:pitch w:val="variable"/>
    <w:sig w:usb0="A00002AF" w:usb1="500078FB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BC53C5" w14:textId="77777777" w:rsidR="006136FD" w:rsidRDefault="006136FD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C220D5" w14:textId="77777777" w:rsidR="00C8744C" w:rsidRPr="000371E9" w:rsidRDefault="00C8744C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</w:rPr>
      <w:t>Νέο Φροντιστήριο</w:t>
    </w:r>
  </w:p>
  <w:p w14:paraId="6E72764D" w14:textId="77777777" w:rsidR="000371E9" w:rsidRPr="00C7573D" w:rsidRDefault="000371E9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  <w:lang w:val="en-US"/>
      </w:rPr>
      <w:t>www</w:t>
    </w:r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neo</w:t>
    </w:r>
    <w:r w:rsidRPr="00C7573D">
      <w:rPr>
        <w:rFonts w:ascii="Times New Roman" w:hAnsi="Times New Roman" w:cs="Times New Roman"/>
        <w:sz w:val="24"/>
      </w:rPr>
      <w:t>.</w:t>
    </w:r>
    <w:proofErr w:type="spellStart"/>
    <w:r w:rsidRPr="000371E9">
      <w:rPr>
        <w:rFonts w:ascii="Times New Roman" w:hAnsi="Times New Roman" w:cs="Times New Roman"/>
        <w:sz w:val="24"/>
        <w:lang w:val="en-US"/>
      </w:rPr>
      <w:t>edu</w:t>
    </w:r>
    <w:proofErr w:type="spellEnd"/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gr</w:t>
    </w:r>
  </w:p>
  <w:p w14:paraId="3831499B" w14:textId="77777777" w:rsidR="006136FD" w:rsidRPr="00C8744C" w:rsidRDefault="006136FD">
    <w:pPr>
      <w:pStyle w:val="a4"/>
      <w:rPr>
        <w:rFonts w:ascii="Times New Roman" w:hAnsi="Times New Roman" w:cs="Times New Roman"/>
        <w:sz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A98817" w14:textId="77777777" w:rsidR="006136FD" w:rsidRDefault="006136FD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7720FF" w14:textId="77777777" w:rsidR="00DF2EBD" w:rsidRDefault="00DF2EBD" w:rsidP="006136FD">
      <w:pPr>
        <w:spacing w:after="0" w:line="240" w:lineRule="auto"/>
      </w:pPr>
      <w:r>
        <w:separator/>
      </w:r>
    </w:p>
  </w:footnote>
  <w:footnote w:type="continuationSeparator" w:id="0">
    <w:p w14:paraId="1087BD44" w14:textId="77777777" w:rsidR="00DF2EBD" w:rsidRDefault="00DF2EBD" w:rsidP="006136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6ACB54" w14:textId="77777777" w:rsidR="006136FD" w:rsidRDefault="00DF2EBD">
    <w:pPr>
      <w:pStyle w:val="a3"/>
    </w:pPr>
    <w:r>
      <w:rPr>
        <w:noProof/>
        <w:lang w:eastAsia="el-GR"/>
      </w:rPr>
      <w:pict w14:anchorId="5ABCC3A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5" o:spid="_x0000_s2060" type="#_x0000_t75" style="position:absolute;margin-left:0;margin-top:0;width:398.9pt;height:697.3pt;z-index:-251657216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38242F" w14:textId="77777777" w:rsidR="006136FD" w:rsidRDefault="00DF2EBD">
    <w:pPr>
      <w:pStyle w:val="a3"/>
    </w:pPr>
    <w:r>
      <w:rPr>
        <w:noProof/>
        <w:lang w:eastAsia="el-GR"/>
      </w:rPr>
      <w:pict w14:anchorId="16A9B02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6" o:spid="_x0000_s2061" type="#_x0000_t75" style="position:absolute;margin-left:0;margin-top:0;width:398.9pt;height:697.3pt;z-index:-251656192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E5ADB0" w14:textId="77777777" w:rsidR="006136FD" w:rsidRDefault="00DF2EBD">
    <w:pPr>
      <w:pStyle w:val="a3"/>
    </w:pPr>
    <w:r>
      <w:rPr>
        <w:noProof/>
        <w:lang w:eastAsia="el-GR"/>
      </w:rPr>
      <w:pict w14:anchorId="06D6EE7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4" o:spid="_x0000_s2059" type="#_x0000_t75" style="position:absolute;margin-left:0;margin-top:0;width:398.9pt;height:697.3pt;z-index:-251658240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DB19BD"/>
    <w:multiLevelType w:val="hybridMultilevel"/>
    <w:tmpl w:val="5BF89094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5203B10"/>
    <w:multiLevelType w:val="hybridMultilevel"/>
    <w:tmpl w:val="4C305E4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9B670C0"/>
    <w:multiLevelType w:val="hybridMultilevel"/>
    <w:tmpl w:val="DE7E2486"/>
    <w:lvl w:ilvl="0" w:tplc="9D8A371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DF82A51"/>
    <w:multiLevelType w:val="hybridMultilevel"/>
    <w:tmpl w:val="BD68B1D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1D610C"/>
    <w:multiLevelType w:val="hybridMultilevel"/>
    <w:tmpl w:val="50403C1E"/>
    <w:lvl w:ilvl="0" w:tplc="DD22F67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7CF4EA4"/>
    <w:multiLevelType w:val="hybridMultilevel"/>
    <w:tmpl w:val="5336C76A"/>
    <w:lvl w:ilvl="0" w:tplc="247036E4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9A695E"/>
    <w:multiLevelType w:val="hybridMultilevel"/>
    <w:tmpl w:val="27EAACEC"/>
    <w:lvl w:ilvl="0" w:tplc="247036E4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6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6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36FD"/>
    <w:rsid w:val="000371E9"/>
    <w:rsid w:val="000D1FD9"/>
    <w:rsid w:val="000D2628"/>
    <w:rsid w:val="00100E87"/>
    <w:rsid w:val="0010620C"/>
    <w:rsid w:val="001066D6"/>
    <w:rsid w:val="001152BB"/>
    <w:rsid w:val="001154F5"/>
    <w:rsid w:val="001727A8"/>
    <w:rsid w:val="00190103"/>
    <w:rsid w:val="001A044E"/>
    <w:rsid w:val="001B4945"/>
    <w:rsid w:val="001C7BF8"/>
    <w:rsid w:val="001E4449"/>
    <w:rsid w:val="002C6A42"/>
    <w:rsid w:val="002D1CF3"/>
    <w:rsid w:val="002D2254"/>
    <w:rsid w:val="002D2585"/>
    <w:rsid w:val="002F4109"/>
    <w:rsid w:val="0031195E"/>
    <w:rsid w:val="003255C1"/>
    <w:rsid w:val="0033411B"/>
    <w:rsid w:val="00370F65"/>
    <w:rsid w:val="00373DF5"/>
    <w:rsid w:val="003A3DEC"/>
    <w:rsid w:val="003F44F4"/>
    <w:rsid w:val="003F5A56"/>
    <w:rsid w:val="00455C7F"/>
    <w:rsid w:val="00585BBC"/>
    <w:rsid w:val="005A643D"/>
    <w:rsid w:val="005A6FE5"/>
    <w:rsid w:val="006136FD"/>
    <w:rsid w:val="006203BE"/>
    <w:rsid w:val="0062284C"/>
    <w:rsid w:val="00630C8E"/>
    <w:rsid w:val="006546D5"/>
    <w:rsid w:val="006E3EC2"/>
    <w:rsid w:val="006F252F"/>
    <w:rsid w:val="00714B47"/>
    <w:rsid w:val="00725530"/>
    <w:rsid w:val="00727BAF"/>
    <w:rsid w:val="007411A5"/>
    <w:rsid w:val="00773398"/>
    <w:rsid w:val="007D54E4"/>
    <w:rsid w:val="007D77CC"/>
    <w:rsid w:val="00810219"/>
    <w:rsid w:val="0088336F"/>
    <w:rsid w:val="008D6650"/>
    <w:rsid w:val="009574E5"/>
    <w:rsid w:val="00987879"/>
    <w:rsid w:val="009C2E64"/>
    <w:rsid w:val="009D5640"/>
    <w:rsid w:val="009F39CE"/>
    <w:rsid w:val="00A27D94"/>
    <w:rsid w:val="00A27F5C"/>
    <w:rsid w:val="00A60FC5"/>
    <w:rsid w:val="00A816EF"/>
    <w:rsid w:val="00B352FC"/>
    <w:rsid w:val="00B51F38"/>
    <w:rsid w:val="00B820DE"/>
    <w:rsid w:val="00BA5950"/>
    <w:rsid w:val="00C332F9"/>
    <w:rsid w:val="00C51909"/>
    <w:rsid w:val="00C7573D"/>
    <w:rsid w:val="00C8744C"/>
    <w:rsid w:val="00CE4BA8"/>
    <w:rsid w:val="00D53D15"/>
    <w:rsid w:val="00D97A88"/>
    <w:rsid w:val="00DD6DBD"/>
    <w:rsid w:val="00DF2EBD"/>
    <w:rsid w:val="00E20D0A"/>
    <w:rsid w:val="00EF2F11"/>
    <w:rsid w:val="00F36F6F"/>
    <w:rsid w:val="00FB3A50"/>
    <w:rsid w:val="00FC4CC5"/>
    <w:rsid w:val="00FC6630"/>
    <w:rsid w:val="00FF4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1"/>
    </o:shapelayout>
  </w:shapeDefaults>
  <w:decimalSymbol w:val=","/>
  <w:listSeparator w:val=";"/>
  <w14:docId w14:val="3635286B"/>
  <w15:docId w15:val="{8DF8F7C8-C159-4544-A785-9AF868222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04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6136FD"/>
  </w:style>
  <w:style w:type="paragraph" w:styleId="a4">
    <w:name w:val="footer"/>
    <w:basedOn w:val="a"/>
    <w:link w:val="Char0"/>
    <w:uiPriority w:val="99"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6136FD"/>
  </w:style>
  <w:style w:type="paragraph" w:styleId="a5">
    <w:name w:val="Balloon Text"/>
    <w:basedOn w:val="a"/>
    <w:link w:val="Char1"/>
    <w:uiPriority w:val="99"/>
    <w:semiHidden/>
    <w:unhideWhenUsed/>
    <w:rsid w:val="00FF48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FF4889"/>
    <w:rPr>
      <w:rFonts w:ascii="Segoe UI" w:hAnsi="Segoe UI" w:cs="Segoe UI"/>
      <w:sz w:val="18"/>
      <w:szCs w:val="18"/>
    </w:rPr>
  </w:style>
  <w:style w:type="paragraph" w:styleId="a6">
    <w:name w:val="List Paragraph"/>
    <w:basedOn w:val="a"/>
    <w:uiPriority w:val="34"/>
    <w:qFormat/>
    <w:rsid w:val="00FB3A50"/>
    <w:pPr>
      <w:ind w:left="720"/>
      <w:contextualSpacing/>
    </w:pPr>
  </w:style>
  <w:style w:type="table" w:styleId="a7">
    <w:name w:val="Table Grid"/>
    <w:basedOn w:val="a1"/>
    <w:uiPriority w:val="59"/>
    <w:rsid w:val="007255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1.bin"/><Relationship Id="rId175" Type="http://schemas.openxmlformats.org/officeDocument/2006/relationships/fontTable" Target="fontTable.xml"/><Relationship Id="rId170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0.wmf"/><Relationship Id="rId171" Type="http://schemas.openxmlformats.org/officeDocument/2006/relationships/footer" Target="footer1.xml"/><Relationship Id="rId176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2.wmf"/><Relationship Id="rId166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64" Type="http://schemas.openxmlformats.org/officeDocument/2006/relationships/image" Target="media/image73.wmf"/><Relationship Id="rId16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image" Target="media/image75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6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971EA8-1C6A-453F-B16E-B8933B73B0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4</Pages>
  <Words>705</Words>
  <Characters>3811</Characters>
  <Application>Microsoft Office Word</Application>
  <DocSecurity>0</DocSecurity>
  <Lines>31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D_TURBO</dc:creator>
  <cp:lastModifiedBy>νεο κυψελης</cp:lastModifiedBy>
  <cp:revision>19</cp:revision>
  <cp:lastPrinted>2019-06-10T08:26:00Z</cp:lastPrinted>
  <dcterms:created xsi:type="dcterms:W3CDTF">2019-06-07T08:07:00Z</dcterms:created>
  <dcterms:modified xsi:type="dcterms:W3CDTF">2019-06-10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